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32"/>
  </p:notesMasterIdLst>
  <p:handoutMasterIdLst>
    <p:handoutMasterId r:id="rId33"/>
  </p:handoutMasterIdLst>
  <p:sldIdLst>
    <p:sldId id="931" r:id="rId2"/>
    <p:sldId id="836" r:id="rId3"/>
    <p:sldId id="956" r:id="rId4"/>
    <p:sldId id="957" r:id="rId5"/>
    <p:sldId id="959" r:id="rId6"/>
    <p:sldId id="960" r:id="rId7"/>
    <p:sldId id="841" r:id="rId8"/>
    <p:sldId id="972" r:id="rId9"/>
    <p:sldId id="986" r:id="rId10"/>
    <p:sldId id="858" r:id="rId11"/>
    <p:sldId id="975" r:id="rId12"/>
    <p:sldId id="987" r:id="rId13"/>
    <p:sldId id="974" r:id="rId14"/>
    <p:sldId id="976" r:id="rId15"/>
    <p:sldId id="988" r:id="rId16"/>
    <p:sldId id="978" r:id="rId17"/>
    <p:sldId id="979" r:id="rId18"/>
    <p:sldId id="989" r:id="rId19"/>
    <p:sldId id="990" r:id="rId20"/>
    <p:sldId id="992" r:id="rId21"/>
    <p:sldId id="991" r:id="rId22"/>
    <p:sldId id="993" r:id="rId23"/>
    <p:sldId id="994" r:id="rId24"/>
    <p:sldId id="510" r:id="rId25"/>
    <p:sldId id="690" r:id="rId26"/>
    <p:sldId id="827" r:id="rId27"/>
    <p:sldId id="968" r:id="rId28"/>
    <p:sldId id="969" r:id="rId29"/>
    <p:sldId id="930" r:id="rId30"/>
    <p:sldId id="971" r:id="rId31"/>
  </p:sldIdLst>
  <p:sldSz cx="12190413" cy="6859588"/>
  <p:notesSz cx="6858000" cy="9144000"/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29038"/>
    <a:srgbClr val="FF6600"/>
    <a:srgbClr val="0066FF"/>
    <a:srgbClr val="03EB5B"/>
    <a:srgbClr val="FFFFFF"/>
    <a:srgbClr val="00CCFF"/>
    <a:srgbClr val="0000CC"/>
    <a:srgbClr val="0033CC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59" autoAdjust="0"/>
    <p:restoredTop sz="92254" autoAdjust="0"/>
  </p:normalViewPr>
  <p:slideViewPr>
    <p:cSldViewPr>
      <p:cViewPr varScale="1">
        <p:scale>
          <a:sx n="82" d="100"/>
          <a:sy n="82" d="100"/>
        </p:scale>
        <p:origin x="114" y="678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-10-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-10-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bg>
      <p:bgPr>
        <a:solidFill>
          <a:srgbClr val="F3EF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 userDrawn="1"/>
        </p:nvSpPr>
        <p:spPr>
          <a:xfrm>
            <a:off x="0" y="2061642"/>
            <a:ext cx="12190413" cy="246010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04782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2" r:id="rId2"/>
    <p:sldLayoutId id="2147483813" r:id="rId3"/>
    <p:sldLayoutId id="2147483817" r:id="rId4"/>
    <p:sldLayoutId id="2147483815" r:id="rId5"/>
    <p:sldLayoutId id="2147483816" r:id="rId6"/>
    <p:sldLayoutId id="2147483818" r:id="rId7"/>
  </p:sldLayoutIdLst>
  <p:timing>
    <p:tnLst>
      <p:par>
        <p:cTn id="1" dur="indefinite" restart="never" nodeType="tmRoot"/>
      </p:par>
    </p:tnLst>
  </p:timing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package" Target="../embeddings/Microsoft_Word___4.docx"/><Relationship Id="rId4" Type="http://schemas.openxmlformats.org/officeDocument/2006/relationships/image" Target="../media/image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6.docx"/><Relationship Id="rId3" Type="http://schemas.openxmlformats.org/officeDocument/2006/relationships/slide" Target="slide24.xml"/><Relationship Id="rId7" Type="http://schemas.openxmlformats.org/officeDocument/2006/relationships/slide" Target="slide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slide" Target="slide27.xml"/><Relationship Id="rId5" Type="http://schemas.openxmlformats.org/officeDocument/2006/relationships/slide" Target="slide26.xml"/><Relationship Id="rId4" Type="http://schemas.openxmlformats.org/officeDocument/2006/relationships/slide" Target="slide25.xml"/><Relationship Id="rId9" Type="http://schemas.openxmlformats.org/officeDocument/2006/relationships/image" Target="../media/image1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7" Type="http://schemas.openxmlformats.org/officeDocument/2006/relationships/image" Target="../media/image15.png"/><Relationship Id="rId2" Type="http://schemas.openxmlformats.org/officeDocument/2006/relationships/slide" Target="slide2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8.xml"/><Relationship Id="rId5" Type="http://schemas.openxmlformats.org/officeDocument/2006/relationships/slide" Target="slide27.xml"/><Relationship Id="rId4" Type="http://schemas.openxmlformats.org/officeDocument/2006/relationships/slide" Target="slide2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" Target="slide2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8.xml"/><Relationship Id="rId5" Type="http://schemas.openxmlformats.org/officeDocument/2006/relationships/slide" Target="slide27.xml"/><Relationship Id="rId4" Type="http://schemas.openxmlformats.org/officeDocument/2006/relationships/slide" Target="slide2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7.docx"/><Relationship Id="rId3" Type="http://schemas.openxmlformats.org/officeDocument/2006/relationships/slide" Target="slide24.xml"/><Relationship Id="rId7" Type="http://schemas.openxmlformats.org/officeDocument/2006/relationships/slide" Target="slide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slide" Target="slide27.xml"/><Relationship Id="rId5" Type="http://schemas.openxmlformats.org/officeDocument/2006/relationships/slide" Target="slide26.xml"/><Relationship Id="rId4" Type="http://schemas.openxmlformats.org/officeDocument/2006/relationships/slide" Target="slide25.xml"/><Relationship Id="rId9" Type="http://schemas.openxmlformats.org/officeDocument/2006/relationships/image" Target="../media/image1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8.docx"/><Relationship Id="rId3" Type="http://schemas.openxmlformats.org/officeDocument/2006/relationships/slide" Target="slide24.xml"/><Relationship Id="rId7" Type="http://schemas.openxmlformats.org/officeDocument/2006/relationships/slide" Target="slide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slide" Target="slide27.xml"/><Relationship Id="rId5" Type="http://schemas.openxmlformats.org/officeDocument/2006/relationships/slide" Target="slide26.xml"/><Relationship Id="rId4" Type="http://schemas.openxmlformats.org/officeDocument/2006/relationships/slide" Target="slide25.xml"/><Relationship Id="rId9" Type="http://schemas.openxmlformats.org/officeDocument/2006/relationships/image" Target="../media/image17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600442" y="2590666"/>
            <a:ext cx="7879080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3.1.2</a:t>
            </a:r>
            <a:r>
              <a:rPr lang="zh-CN" altLang="en-US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　用二分法求方程的</a:t>
            </a:r>
            <a:r>
              <a:rPr lang="zh-CN" altLang="en-US" sz="5000" b="1" smtClean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近</a:t>
            </a:r>
            <a:endParaRPr lang="en-US" altLang="zh-CN" sz="5000" b="1" smtClean="0">
              <a:solidFill>
                <a:schemeClr val="bg1"/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  <a:p>
            <a:pPr lvl="0"/>
            <a:r>
              <a:rPr lang="en-US" altLang="zh-CN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</a:t>
            </a:r>
            <a:r>
              <a:rPr lang="en-US" altLang="zh-CN" sz="5000" b="1" smtClean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          </a:t>
            </a:r>
            <a:r>
              <a:rPr lang="zh-CN" altLang="en-US" sz="5000" b="1" smtClean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似</a:t>
            </a:r>
            <a:r>
              <a:rPr lang="zh-CN" altLang="en-US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解</a:t>
            </a:r>
            <a:endParaRPr lang="zh-CN" altLang="en-US" sz="5000" b="1" dirty="0">
              <a:solidFill>
                <a:schemeClr val="bg1"/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  <p:pic>
        <p:nvPicPr>
          <p:cNvPr id="8" name="Picture 2" descr="E:\步步高   英语  人教必修5全国\图\318757-14031H030158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2057693"/>
            <a:ext cx="3378571" cy="2463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-1091" y="1629594"/>
            <a:ext cx="33313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</a:t>
            </a: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三</a:t>
            </a:r>
            <a:r>
              <a:rPr lang="zh-CN" altLang="en-US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章　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§ 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3.1    </a:t>
            </a:r>
            <a:r>
              <a:rPr lang="zh-CN" altLang="en-US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函数与方程</a:t>
            </a:r>
            <a:endParaRPr lang="zh-CN" altLang="en-US" sz="20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6211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8582" y="549474"/>
            <a:ext cx="11161240" cy="141574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跟踪训练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用二分法求函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区间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[</a:t>
            </a:r>
            <a:r>
              <a:rPr lang="en-US" altLang="zh-CN" sz="2800" kern="100">
                <a:latin typeface="Times New Roman" pitchFamily="18" charset="0"/>
                <a:ea typeface="华文细黑"/>
                <a:cs typeface="Times New Roman" pitchFamily="18" charset="0"/>
              </a:rPr>
              <a:t>1,1.5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内的一个零点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精确度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01)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342079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34566" y="-26590"/>
            <a:ext cx="11161240" cy="2464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经试算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&l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.5)&gt;0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所以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函数在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[1,1.5]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内存在零点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0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取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,1.5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中点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25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经计算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.25)&lt;0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因为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.5)·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.25)&l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0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.25,1.5).</a:t>
            </a:r>
            <a:endParaRPr lang="zh-CN" altLang="zh-CN" sz="1050" kern="100">
              <a:latin typeface="宋体"/>
              <a:cs typeface="Courier New"/>
            </a:endParaRPr>
          </a:p>
          <a:p>
            <a:pPr>
              <a:lnSpc>
                <a:spcPct val="140000"/>
              </a:lnSpc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如果继续下去，如下表：</a:t>
            </a:r>
            <a:endParaRPr lang="zh-CN" altLang="zh-CN" sz="105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7054266"/>
              </p:ext>
            </p:extLst>
          </p:nvPr>
        </p:nvGraphicFramePr>
        <p:xfrm>
          <a:off x="478582" y="2421682"/>
          <a:ext cx="11161240" cy="4181856"/>
        </p:xfrm>
        <a:graphic>
          <a:graphicData uri="http://schemas.openxmlformats.org/drawingml/2006/table">
            <a:tbl>
              <a:tblPr/>
              <a:tblGrid>
                <a:gridCol w="4848799"/>
                <a:gridCol w="2737624"/>
                <a:gridCol w="3574817"/>
              </a:tblGrid>
              <a:tr h="467377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区间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中点值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中点函数近似值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9455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1,1.5)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2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30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3688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1.25,1.5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37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22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3688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1.25,1.375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312 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3688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1.312 5,1.375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343 7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8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0533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1.312 5,1.343 75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328 12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1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7377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1.312 5,1.328 125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320 312 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2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6950" marR="269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2518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34566" y="693490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因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|1.328 125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320 312 5|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007 812 5&lt;0.01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所以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函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精确度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0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一个近似零点可取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328 125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178453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98301" y="433239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二　二分法的应用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73444"/>
              </p:ext>
            </p:extLst>
          </p:nvPr>
        </p:nvGraphicFramePr>
        <p:xfrm>
          <a:off x="478582" y="1197546"/>
          <a:ext cx="111252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文档" r:id="rId3" imgW="11155584" imgH="1427814" progId="Word.Document.12">
                  <p:embed/>
                </p:oleObj>
              </mc:Choice>
              <mc:Fallback>
                <p:oleObj name="文档" r:id="rId3" imgW="11155584" imgH="14278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582" y="1197546"/>
                        <a:ext cx="11125200" cy="142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39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8582" y="2637706"/>
            <a:ext cx="11161240" cy="13331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&l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6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故可以取区间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[1,2]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为计算的初始区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用二分法逐次计算，列表如下：</a:t>
            </a:r>
            <a:endParaRPr lang="zh-CN" altLang="zh-CN" sz="105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284329"/>
              </p:ext>
            </p:extLst>
          </p:nvPr>
        </p:nvGraphicFramePr>
        <p:xfrm>
          <a:off x="596155" y="261442"/>
          <a:ext cx="111156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文档" r:id="rId3" imgW="11117411" imgH="1440262" progId="Word.Document.12">
                  <p:embed/>
                </p:oleObj>
              </mc:Choice>
              <mc:Fallback>
                <p:oleObj name="文档" r:id="rId3" imgW="11117411" imgH="14402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155" y="261442"/>
                        <a:ext cx="1111567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90978"/>
              </p:ext>
            </p:extLst>
          </p:nvPr>
        </p:nvGraphicFramePr>
        <p:xfrm>
          <a:off x="550590" y="1155229"/>
          <a:ext cx="1112520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文档" r:id="rId5" imgW="11117411" imgH="1917225" progId="Word.Document.12">
                  <p:embed/>
                </p:oleObj>
              </mc:Choice>
              <mc:Fallback>
                <p:oleObj name="文档" r:id="rId5" imgW="11117411" imgH="19172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590" y="1155229"/>
                        <a:ext cx="11125200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2568759"/>
              </p:ext>
            </p:extLst>
          </p:nvPr>
        </p:nvGraphicFramePr>
        <p:xfrm>
          <a:off x="622598" y="3965818"/>
          <a:ext cx="10657182" cy="2560320"/>
        </p:xfrm>
        <a:graphic>
          <a:graphicData uri="http://schemas.openxmlformats.org/drawingml/2006/table">
            <a:tbl>
              <a:tblPr/>
              <a:tblGrid>
                <a:gridCol w="4325520"/>
                <a:gridCol w="2745964"/>
                <a:gridCol w="3585698"/>
              </a:tblGrid>
              <a:tr h="28226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区间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中点的值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中点函数近似值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997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1,2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37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17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1,1.5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2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46 9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997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1.25,1.5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37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599 6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5321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8582" y="3318258"/>
            <a:ext cx="1116124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由于</a:t>
            </a:r>
            <a:r>
              <a:rPr lang="en-US" altLang="zh-CN" sz="2800" kern="100">
                <a:latin typeface="Times New Roman"/>
                <a:ea typeface="华文细黑"/>
              </a:rPr>
              <a:t>1.265 625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</a:rPr>
              <a:t>1.257 812 5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</a:rPr>
              <a:t>0.007 812 5&lt;0.0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0364869"/>
              </p:ext>
            </p:extLst>
          </p:nvPr>
        </p:nvGraphicFramePr>
        <p:xfrm>
          <a:off x="609600" y="477466"/>
          <a:ext cx="10657182" cy="2560320"/>
        </p:xfrm>
        <a:graphic>
          <a:graphicData uri="http://schemas.openxmlformats.org/drawingml/2006/table">
            <a:tbl>
              <a:tblPr/>
              <a:tblGrid>
                <a:gridCol w="4325520"/>
                <a:gridCol w="2745964"/>
                <a:gridCol w="3585698"/>
              </a:tblGrid>
              <a:tr h="15997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1.25,1.375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312 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261 0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997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1.25,1.312 5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281 2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103 3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17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1.25,1.281 25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265 62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27 3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26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1.25,1.265 625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257 812 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10 0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3100" marR="231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33766"/>
              </p:ext>
            </p:extLst>
          </p:nvPr>
        </p:nvGraphicFramePr>
        <p:xfrm>
          <a:off x="598065" y="4110236"/>
          <a:ext cx="107537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文档" r:id="rId3" imgW="10755778" imgH="1049102" progId="Word.Document.12">
                  <p:embed/>
                </p:oleObj>
              </mc:Choice>
              <mc:Fallback>
                <p:oleObj name="文档" r:id="rId3" imgW="10755778" imgH="10491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065" y="4110236"/>
                        <a:ext cx="1075372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66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8582" y="477466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跟踪训练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求方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一个近似解，精确度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1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842585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78582" y="372895"/>
            <a:ext cx="11161240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考察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从一个两端函数值反号的区间开始，应用二分法逐步缩小方程实数解所在区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经试算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0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&l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&g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以方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 pitchFamily="18" charset="0"/>
              </a:rPr>
              <a:t>0,1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内有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此下去，得到方程</a:t>
            </a:r>
            <a:r>
              <a:rPr lang="en-US" altLang="zh-CN" sz="2800" kern="100" dirty="0">
                <a:latin typeface="Times New Roman"/>
                <a:ea typeface="华文细黑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</a:rPr>
              <a:t>x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</a:rPr>
              <a:t>3</a:t>
            </a:r>
            <a:r>
              <a:rPr lang="en-US" altLang="zh-CN" sz="2800" i="1" kern="100" dirty="0"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</a:rPr>
              <a:t>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解区间的表</a:t>
            </a:r>
            <a:r>
              <a:rPr lang="en-US" altLang="zh-CN" sz="2800" kern="100" dirty="0">
                <a:latin typeface="Times New Roman"/>
                <a:ea typeface="华文细黑"/>
              </a:rPr>
              <a:t>.</a:t>
            </a:r>
            <a:endParaRPr lang="zh-CN" altLang="zh-CN" sz="105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9132708"/>
              </p:ext>
            </p:extLst>
          </p:nvPr>
        </p:nvGraphicFramePr>
        <p:xfrm>
          <a:off x="550590" y="3749794"/>
          <a:ext cx="10945218" cy="2560320"/>
        </p:xfrm>
        <a:graphic>
          <a:graphicData uri="http://schemas.openxmlformats.org/drawingml/2006/table">
            <a:tbl>
              <a:tblPr/>
              <a:tblGrid>
                <a:gridCol w="1260487"/>
                <a:gridCol w="1540604"/>
                <a:gridCol w="2238414"/>
                <a:gridCol w="1755598"/>
                <a:gridCol w="2421923"/>
                <a:gridCol w="1728192"/>
              </a:tblGrid>
              <a:tr h="22299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数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左端点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左端点函数值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右端点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右端点函数值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区间长度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299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第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299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第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2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299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第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2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7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93 7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2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125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12490" y="3501802"/>
            <a:ext cx="11272852" cy="253605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至此，我们得到，区间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en-US" altLang="zh-CN" sz="2800" kern="100" dirty="0">
                <a:latin typeface="Times New Roman" pitchFamily="18" charset="0"/>
                <a:ea typeface="华文细黑"/>
                <a:cs typeface="Times New Roman" pitchFamily="18" charset="0"/>
              </a:rPr>
              <a:t>0.734 375,0.742 187 5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区间长度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07 812 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它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因此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我们可以选取这一区间内的任意一个数作为方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一个近似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以可取一个近似解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734 375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7669725"/>
              </p:ext>
            </p:extLst>
          </p:nvPr>
        </p:nvGraphicFramePr>
        <p:xfrm>
          <a:off x="622597" y="311562"/>
          <a:ext cx="11017225" cy="2971800"/>
        </p:xfrm>
        <a:graphic>
          <a:graphicData uri="http://schemas.openxmlformats.org/drawingml/2006/table">
            <a:tbl>
              <a:tblPr/>
              <a:tblGrid>
                <a:gridCol w="1080121"/>
                <a:gridCol w="1720970"/>
                <a:gridCol w="2455494"/>
                <a:gridCol w="1656184"/>
                <a:gridCol w="2160240"/>
                <a:gridCol w="1944216"/>
              </a:tblGrid>
              <a:tr h="22299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第</a:t>
                      </a:r>
                      <a:r>
                        <a:rPr lang="en-US" sz="26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r>
                        <a:rPr lang="zh-CN" sz="26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</a:t>
                      </a:r>
                      <a:endParaRPr lang="zh-CN" sz="26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62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636 718 7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7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93 7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12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32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第</a:t>
                      </a: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5</a:t>
                      </a:r>
                      <a:r>
                        <a:rPr lang="zh-CN" sz="26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687 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287 597 656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7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93 75</a:t>
                      </a:r>
                      <a:endParaRPr lang="zh-CN" sz="26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62 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32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第</a:t>
                      </a: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6</a:t>
                      </a:r>
                      <a:r>
                        <a:rPr lang="zh-CN" sz="26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718 7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101 135 254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7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93 7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31 2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32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第</a:t>
                      </a: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7</a:t>
                      </a:r>
                      <a:r>
                        <a:rPr lang="zh-CN" sz="26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734 37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6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04 768 372</a:t>
                      </a:r>
                      <a:endParaRPr lang="zh-CN" sz="26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7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93 7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15 62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32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第</a:t>
                      </a: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8</a:t>
                      </a:r>
                      <a:r>
                        <a:rPr lang="zh-CN" sz="26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次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734 37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04 768 372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742 187 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44 219 017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07 812 5</a:t>
                      </a:r>
                      <a:endParaRPr lang="zh-CN" sz="26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15648" marR="1564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8652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331301"/>
              </p:ext>
            </p:extLst>
          </p:nvPr>
        </p:nvGraphicFramePr>
        <p:xfrm>
          <a:off x="550863" y="1066800"/>
          <a:ext cx="10245725" cy="419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Document" r:id="rId3" imgW="10700674" imgH="4372208" progId="Word.Document.8">
                  <p:embed/>
                </p:oleObj>
              </mc:Choice>
              <mc:Fallback>
                <p:oleObj name="Document" r:id="rId3" imgW="10700674" imgH="43722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066800"/>
                        <a:ext cx="10245725" cy="419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7"/>
          <p:cNvSpPr txBox="1"/>
          <p:nvPr/>
        </p:nvSpPr>
        <p:spPr>
          <a:xfrm>
            <a:off x="550590" y="261442"/>
            <a:ext cx="11457545" cy="769417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smtClean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三</a:t>
            </a:r>
            <a:r>
              <a:rPr lang="zh-CN" altLang="en-US" sz="2800" b="1" kern="100" dirty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en-US" sz="2800" b="1" kern="100" dirty="0" smtClean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二分法在实际中应用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71941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25" name="矩形 24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6" name="直角三角形 25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问题导学  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r>
              <a:rPr lang="zh-CN" altLang="en-US" sz="24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8582" y="934294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一　二分法的原理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78582" y="1773610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思考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上节课，我们已经知道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n 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零点在区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,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内，如何缩小零点所在区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,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范围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78582" y="3141762"/>
            <a:ext cx="11161240" cy="19802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取区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,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中点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5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计算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.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值，用计算器算得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.5)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8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因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.5)·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&l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零点在区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.5,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3333"/>
              </p:ext>
            </p:extLst>
          </p:nvPr>
        </p:nvGraphicFramePr>
        <p:xfrm>
          <a:off x="550590" y="477466"/>
          <a:ext cx="10433050" cy="479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Document" r:id="rId3" imgW="10731699" imgH="4922417" progId="Word.Document.8">
                  <p:embed/>
                </p:oleObj>
              </mc:Choice>
              <mc:Fallback>
                <p:oleObj name="Document" r:id="rId3" imgW="10731699" imgH="49224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90" y="477466"/>
                        <a:ext cx="10433050" cy="479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110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78156"/>
              </p:ext>
            </p:extLst>
          </p:nvPr>
        </p:nvGraphicFramePr>
        <p:xfrm>
          <a:off x="339725" y="409575"/>
          <a:ext cx="11090275" cy="573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Document" r:id="rId3" imgW="11438054" imgH="5897773" progId="Word.Document.8">
                  <p:embed/>
                </p:oleObj>
              </mc:Choice>
              <mc:Fallback>
                <p:oleObj name="Document" r:id="rId3" imgW="11438054" imgH="58977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409575"/>
                        <a:ext cx="11090275" cy="573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146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222438"/>
              </p:ext>
            </p:extLst>
          </p:nvPr>
        </p:nvGraphicFramePr>
        <p:xfrm>
          <a:off x="85151" y="117426"/>
          <a:ext cx="12111037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3" imgW="3492360" imgH="457200" progId="Equation.DSMT4">
                  <p:embed/>
                </p:oleObj>
              </mc:Choice>
              <mc:Fallback>
                <p:oleObj name="Equation" r:id="rId3" imgW="3492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151" y="117426"/>
                        <a:ext cx="12111037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94606" y="1989634"/>
            <a:ext cx="943304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（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）一根大于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，一根小于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；</a:t>
            </a:r>
            <a:endParaRPr lang="en-US" altLang="zh-CN" sz="3600" dirty="0" smtClean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（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）一根小于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，一根大于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；</a:t>
            </a:r>
            <a:endParaRPr lang="en-US" altLang="zh-CN" sz="3600" dirty="0" smtClean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（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3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）一根在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与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之间，一根在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与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之间；</a:t>
            </a:r>
            <a:endParaRPr lang="en-US" altLang="zh-CN" sz="3600" dirty="0" smtClean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（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4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）两根都在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-4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与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之间；</a:t>
            </a:r>
            <a:endParaRPr lang="en-US" altLang="zh-CN" sz="3600" dirty="0" smtClean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（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5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）两根都大于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-5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；</a:t>
            </a:r>
            <a:endParaRPr lang="en-US" altLang="zh-CN" sz="3600" dirty="0" smtClean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（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6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）有且仅有一根在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与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zh-CN" altLang="en-US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之间</a:t>
            </a:r>
            <a:r>
              <a:rPr lang="en-US" altLang="zh-CN" sz="36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.</a:t>
            </a:r>
            <a:endParaRPr lang="zh-CN" altLang="en-US" sz="36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45520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84570"/>
              </p:ext>
            </p:extLst>
          </p:nvPr>
        </p:nvGraphicFramePr>
        <p:xfrm>
          <a:off x="5637213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7213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01868"/>
              </p:ext>
            </p:extLst>
          </p:nvPr>
        </p:nvGraphicFramePr>
        <p:xfrm>
          <a:off x="-11113" y="261938"/>
          <a:ext cx="12211051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5" imgW="3695400" imgH="457200" progId="Equation.DSMT4">
                  <p:embed/>
                </p:oleObj>
              </mc:Choice>
              <mc:Fallback>
                <p:oleObj name="Equation" r:id="rId5" imgW="369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1113" y="261938"/>
                        <a:ext cx="12211051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2175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2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11" name="矩形 1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2" name="直角三角形 1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达标检测  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smtClean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solidFill>
                <a:schemeClr val="bg1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chemeClr val="bg1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921404"/>
              </p:ext>
            </p:extLst>
          </p:nvPr>
        </p:nvGraphicFramePr>
        <p:xfrm>
          <a:off x="457472" y="1269554"/>
          <a:ext cx="1118235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文档" r:id="rId8" imgW="11183980" imgH="2580214" progId="Word.Document.12">
                  <p:embed/>
                </p:oleObj>
              </mc:Choice>
              <mc:Fallback>
                <p:oleObj name="文档" r:id="rId8" imgW="11183980" imgH="25802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472" y="1269554"/>
                        <a:ext cx="11182350" cy="257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379046" y="1269554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D</a:t>
            </a:r>
            <a:endParaRPr lang="zh-CN" altLang="en-US" sz="2800" b="1" kern="10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06574" y="621482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观察下列函数的图象，判断能用二分法求其零点的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pic>
        <p:nvPicPr>
          <p:cNvPr id="14379" name="Picture 43" descr="RA3-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894" y="1485578"/>
            <a:ext cx="5036042" cy="3902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9191550" y="621482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A</a:t>
            </a:r>
            <a:endParaRPr lang="zh-CN" altLang="zh-CN" sz="2800" b="1" kern="10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5058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6574" y="909514"/>
            <a:ext cx="1116124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方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根所在的区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.(0,1) 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(1,2)  </a:t>
            </a:r>
            <a:endParaRPr lang="en-US" altLang="zh-CN" sz="2800" kern="10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(2,3) 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(3,4)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879182" y="981522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zh-CN" sz="2800" b="1" kern="10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028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51210"/>
              </p:ext>
            </p:extLst>
          </p:nvPr>
        </p:nvGraphicFramePr>
        <p:xfrm>
          <a:off x="409575" y="665981"/>
          <a:ext cx="11172825" cy="557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文档" r:id="rId8" imgW="11183980" imgH="5580069" progId="Word.Document.12">
                  <p:embed/>
                </p:oleObj>
              </mc:Choice>
              <mc:Fallback>
                <p:oleObj name="文档" r:id="rId8" imgW="11183980" imgH="55800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9575" y="665981"/>
                        <a:ext cx="11172825" cy="557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439022" y="2421682"/>
            <a:ext cx="423514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B</a:t>
            </a:r>
            <a:endParaRPr lang="zh-CN" altLang="zh-CN" sz="2800" b="1" kern="10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3790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888184"/>
              </p:ext>
            </p:extLst>
          </p:nvPr>
        </p:nvGraphicFramePr>
        <p:xfrm>
          <a:off x="514350" y="778396"/>
          <a:ext cx="11182350" cy="401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文档" r:id="rId8" imgW="11183980" imgH="4046073" progId="Word.Document.12">
                  <p:embed/>
                </p:oleObj>
              </mc:Choice>
              <mc:Fallback>
                <p:oleObj name="文档" r:id="rId8" imgW="11183980" imgH="40460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350" y="778396"/>
                        <a:ext cx="11182350" cy="401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591572" y="2690550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B</a:t>
            </a:r>
            <a:endParaRPr lang="zh-CN" altLang="en-US" sz="2800" b="1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846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9404754" y="-26590"/>
            <a:ext cx="2472670" cy="880109"/>
            <a:chOff x="11613" y="920823"/>
            <a:chExt cx="1443037" cy="733424"/>
          </a:xfrm>
        </p:grpSpPr>
        <p:pic>
          <p:nvPicPr>
            <p:cNvPr id="6" name="图片 5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 userDrawn="1"/>
          </p:nvSpPr>
          <p:spPr>
            <a:xfrm>
              <a:off x="55282" y="1059225"/>
              <a:ext cx="12303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规律</a:t>
              </a:r>
              <a:r>
                <a:rPr lang="zh-CN" altLang="en-US" sz="3000" dirty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与方法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398257" y="1155174"/>
            <a:ext cx="11385581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二分就是平均分成两部分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二分法就是通过不断地将所选区间一分为二，使区间的两个端点逐步逼近零点，直至找到零点附近足够小的区间，根据所要求的精确度，用此区间的某个数值近似地表示真正的零点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二分法求方程近似解的适用范围：在包含方程解的一个区间上，函数图象是连续的，且两端点函数值异号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56016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78582" y="405458"/>
            <a:ext cx="11161240" cy="327292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二分法的概念：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对于在区间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[</a:t>
            </a:r>
            <a:r>
              <a:rPr lang="en-US" altLang="zh-CN" sz="2800" i="1" kern="100">
                <a:latin typeface="Times New Roman" pitchFamily="18" charset="0"/>
                <a:ea typeface="华文细黑"/>
                <a:cs typeface="Times New Roman" pitchFamily="18" charset="0"/>
              </a:rPr>
              <a:t>a</a:t>
            </a:r>
            <a:r>
              <a:rPr lang="zh-CN" altLang="zh-CN" sz="2800" kern="100">
                <a:latin typeface="Times New Roman" pitchFamily="18" charset="0"/>
                <a:ea typeface="华文细黑"/>
                <a:cs typeface="Times New Roman" pitchFamily="18" charset="0"/>
              </a:rPr>
              <a:t>，</a:t>
            </a:r>
            <a:r>
              <a:rPr lang="en-US" altLang="zh-CN" sz="2800" i="1" kern="100">
                <a:latin typeface="Times New Roman" pitchFamily="18" charset="0"/>
                <a:ea typeface="华文细黑"/>
                <a:cs typeface="Times New Roman" pitchFamily="18" charset="0"/>
              </a:rPr>
              <a:t>b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上连续不断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u="sng" kern="100" smtClean="0">
                <a:latin typeface="Times New Roman"/>
                <a:ea typeface="华文细黑"/>
                <a:cs typeface="Courier New"/>
              </a:rPr>
              <a:t>	        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函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通过不断地把函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零点所在的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区间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	       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使区间的两个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端点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	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进而得到零点近似值的方法叫做二分法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由函数的零点与相应方程根的关系，可用二分法来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求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	                         </a:t>
            </a:r>
            <a:r>
              <a:rPr lang="en-US" altLang="zh-CN" sz="2800" u="sng" kern="100" smtClean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94190" y="1125538"/>
            <a:ext cx="17251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)·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)&lt;0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508863" y="1780309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一分为二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59760" y="2402518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smtClean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  </a:t>
            </a:r>
            <a:r>
              <a:rPr lang="zh-CN" altLang="zh-CN" sz="2800" kern="100" dirty="0" smtClean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逐步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逼近零点</a:t>
            </a:r>
            <a:endParaRPr lang="zh-CN" altLang="en-US" sz="2800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796664" y="2997746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方程的近似解</a:t>
            </a:r>
            <a:endParaRPr lang="zh-CN" altLang="en-US" sz="2800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8550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06574" y="549474"/>
            <a:ext cx="11385581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求函数零点的近似值时，所要求的精确度不同，得到的结果也不相同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二分法的实施步骤可以概括为一段口诀：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定区间，找中点，中值计算两边看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同号去，异号算，零点落在异号间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周而复始怎么办？精确度上来判断</a:t>
            </a:r>
            <a:r>
              <a:rPr lang="en-US" altLang="zh-CN" sz="2800" kern="10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73444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34566" y="91828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二　用二分法求函数</a:t>
            </a:r>
            <a:r>
              <a:rPr lang="en-US" altLang="zh-CN" sz="2800" b="1" i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f(x)</a:t>
            </a: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零点近似值的步骤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34566" y="667892"/>
            <a:ext cx="11161240" cy="585824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给定精确度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ε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用二分法求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零点近似值的步骤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确定区间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en-US" altLang="zh-CN" sz="2800" i="1" kern="100" dirty="0">
                <a:latin typeface="Times New Roman" pitchFamily="18" charset="0"/>
                <a:ea typeface="华文细黑"/>
                <a:cs typeface="Times New Roman" pitchFamily="18" charset="0"/>
              </a:rPr>
              <a:t>a</a:t>
            </a:r>
            <a:r>
              <a:rPr lang="zh-CN" altLang="zh-CN" sz="2800" kern="100" dirty="0">
                <a:latin typeface="Times New Roman" pitchFamily="18" charset="0"/>
                <a:ea typeface="华文细黑"/>
                <a:cs typeface="Times New Roman" pitchFamily="18" charset="0"/>
              </a:rPr>
              <a:t>，</a:t>
            </a:r>
            <a:r>
              <a:rPr lang="en-US" altLang="zh-CN" sz="2800" i="1" kern="100" dirty="0">
                <a:latin typeface="Times New Roman" pitchFamily="18" charset="0"/>
                <a:ea typeface="华文细黑"/>
                <a:cs typeface="Times New Roman" pitchFamily="18" charset="0"/>
              </a:rPr>
              <a:t>b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验证</a:t>
            </a:r>
            <a:r>
              <a:rPr lang="en-US" altLang="zh-CN" sz="2800" i="1" u="sng" kern="100" dirty="0" smtClean="0">
                <a:latin typeface="Times New Roman"/>
                <a:ea typeface="华文细黑"/>
                <a:cs typeface="Courier New"/>
              </a:rPr>
              <a:t>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给定精确度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ε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求区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点</a:t>
            </a:r>
            <a:r>
              <a:rPr lang="en-US" altLang="zh-CN" sz="2800" i="1" u="sng" kern="100" dirty="0" smtClean="0">
                <a:latin typeface="Times New Roman"/>
                <a:ea typeface="华文细黑"/>
                <a:cs typeface="Courier New"/>
              </a:rPr>
              <a:t>	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计算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则</a:t>
            </a:r>
            <a:r>
              <a:rPr lang="en-US" altLang="zh-CN" sz="2800" i="1" u="sng" kern="100" dirty="0" smtClean="0">
                <a:latin typeface="Times New Roman"/>
                <a:ea typeface="华文细黑"/>
                <a:cs typeface="Courier New"/>
              </a:rPr>
              <a:t>	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·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l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令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此时零点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0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·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l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令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此时零点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0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判断是否达到精确度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ε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即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|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ε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得到零点近似值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否则重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～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39022" y="1341562"/>
            <a:ext cx="17251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)·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)&lt;0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006974" y="2061642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142878" y="3335405"/>
            <a:ext cx="28568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就是函数的零点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599262" y="3933850"/>
            <a:ext cx="1122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671270" y="4562758"/>
            <a:ext cx="1122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57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0" grpId="0"/>
      <p:bldP spid="14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34566" y="371154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三　精确度与运算次数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34566" y="1163242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思考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精确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1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精确度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1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一样吗？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34566" y="1883322"/>
            <a:ext cx="11161240" cy="262659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一样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如得数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2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3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精确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是通过四舍五入后保留一位小数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精确度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指零点近似值所在区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满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|&lt;0.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比如零点近似值所在区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.25,1.34)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精确度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近似值可以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2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也可以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34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86915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06574" y="358230"/>
            <a:ext cx="11161240" cy="13331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思考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如果给定零点所在的初始区间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[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与精确度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ε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如何估算二分次数？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706341"/>
              </p:ext>
            </p:extLst>
          </p:nvPr>
        </p:nvGraphicFramePr>
        <p:xfrm>
          <a:off x="478582" y="1845618"/>
          <a:ext cx="11182350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文档" r:id="rId3" imgW="11183980" imgH="3570552" progId="Word.Document.12">
                  <p:embed/>
                </p:oleObj>
              </mc:Choice>
              <mc:Fallback>
                <p:oleObj name="文档" r:id="rId3" imgW="11183980" imgH="357055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582" y="1845618"/>
                        <a:ext cx="11182350" cy="356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97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21" name="矩形 2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2" name="直角三角形 2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题型探究  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r>
              <a:rPr lang="zh-CN" altLang="en-US" sz="24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重点难点  个个击破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4566" y="936543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一　二分法求零点近似值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34566" y="1773610"/>
            <a:ext cx="1094132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借助计算器或计算机用二分法求方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近似解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精确度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1)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06574" y="189434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原方程即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令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用计算器或计算机作出函数</a:t>
            </a:r>
            <a:r>
              <a:rPr lang="en-US" altLang="zh-CN" sz="2800" i="1" kern="100">
                <a:latin typeface="Times New Roman"/>
                <a:ea typeface="华文细黑"/>
              </a:rPr>
              <a:t>f</a:t>
            </a:r>
            <a:r>
              <a:rPr lang="en-US" altLang="zh-CN" sz="2800" kern="100">
                <a:latin typeface="Times New Roman"/>
                <a:ea typeface="华文细黑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</a:rPr>
              <a:t>x</a:t>
            </a:r>
            <a:r>
              <a:rPr lang="en-US" altLang="zh-CN" sz="2800" kern="100">
                <a:latin typeface="Times New Roman"/>
                <a:ea typeface="华文细黑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</a:rPr>
              <a:t>3</a:t>
            </a:r>
            <a:r>
              <a:rPr lang="en-US" altLang="zh-CN" sz="2800" i="1" kern="100">
                <a:latin typeface="Times New Roman"/>
                <a:ea typeface="华文细黑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</a:rPr>
              <a:t>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对应值表与图象如下：</a:t>
            </a:r>
            <a:endParaRPr lang="zh-CN" altLang="zh-CN" sz="105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0428318"/>
              </p:ext>
            </p:extLst>
          </p:nvPr>
        </p:nvGraphicFramePr>
        <p:xfrm>
          <a:off x="550590" y="1637586"/>
          <a:ext cx="10585175" cy="1720200"/>
        </p:xfrm>
        <a:graphic>
          <a:graphicData uri="http://schemas.openxmlformats.org/drawingml/2006/table">
            <a:tbl>
              <a:tblPr/>
              <a:tblGrid>
                <a:gridCol w="2592697"/>
                <a:gridCol w="891396"/>
                <a:gridCol w="891396"/>
                <a:gridCol w="628114"/>
                <a:gridCol w="759756"/>
                <a:gridCol w="759756"/>
                <a:gridCol w="759756"/>
                <a:gridCol w="759756"/>
                <a:gridCol w="891396"/>
                <a:gridCol w="891396"/>
                <a:gridCol w="759756"/>
              </a:tblGrid>
              <a:tr h="3600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x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5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6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7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8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…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801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f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en-US" sz="2800" i="1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x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＝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i="1" kern="100" baseline="300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x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＋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</a:t>
                      </a:r>
                      <a:r>
                        <a:rPr lang="en-US" sz="2800" i="1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x</a:t>
                      </a:r>
                      <a:r>
                        <a:rPr lang="zh-CN" sz="2800" kern="10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7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6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0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1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0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75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42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73</a:t>
                      </a:r>
                      <a:endParaRPr lang="zh-CN" sz="105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…</a:t>
                      </a:r>
                      <a:endParaRPr lang="zh-CN" sz="105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6874" name="Picture 10" descr="RA3-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9502" y="3470270"/>
            <a:ext cx="3194897" cy="3001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>
          <a:xfrm>
            <a:off x="406574" y="3285778"/>
            <a:ext cx="11161240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观察图或表可知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·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说明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这个函数在区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,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内有零点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0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取区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,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中点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5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用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计算器算得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.5)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≈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33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因为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·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.5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所以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0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,1.5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).</a:t>
            </a:r>
            <a:endParaRPr lang="zh-CN" altLang="zh-CN" sz="1050" kern="10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698081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75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75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75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75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75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06574" y="405458"/>
            <a:ext cx="11161240" cy="327292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再取区间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,1.5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中点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.25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用计算器算得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.25)</a:t>
            </a:r>
            <a:r>
              <a:rPr lang="en-US" altLang="zh-CN" sz="2800" kern="10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≈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87.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因为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.25)·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.5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</a:t>
            </a:r>
            <a:r>
              <a:rPr lang="en-US" altLang="zh-CN" sz="2800" kern="10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.25,1.5).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同理可得，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</a:t>
            </a:r>
            <a:r>
              <a:rPr lang="en-US" altLang="zh-CN" sz="2800" kern="10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.375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.5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</a:t>
            </a:r>
            <a:r>
              <a:rPr lang="en-US" altLang="zh-CN" sz="2800" kern="10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.375,1.437 5).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由于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|1.375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.437 5|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062 5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1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所以，原方程的近似解可取为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.437 5.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643666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7</TotalTime>
  <Words>965</Words>
  <Application>Microsoft Office PowerPoint</Application>
  <PresentationFormat>自定义</PresentationFormat>
  <Paragraphs>237</Paragraphs>
  <Slides>3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6" baseType="lpstr">
      <vt:lpstr>IPAPANNEW</vt:lpstr>
      <vt:lpstr>黑体</vt:lpstr>
      <vt:lpstr>华文细黑</vt:lpstr>
      <vt:lpstr>经典繁仿黑</vt:lpstr>
      <vt:lpstr>楷体</vt:lpstr>
      <vt:lpstr>宋体</vt:lpstr>
      <vt:lpstr>微软雅黑</vt:lpstr>
      <vt:lpstr>Arial</vt:lpstr>
      <vt:lpstr>Broadway</vt:lpstr>
      <vt:lpstr>Calibri</vt:lpstr>
      <vt:lpstr>Courier New</vt:lpstr>
      <vt:lpstr>Times New Roman</vt:lpstr>
      <vt:lpstr>6_Office 主题</vt:lpstr>
      <vt:lpstr>Document</vt:lpstr>
      <vt:lpstr>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972</cp:revision>
  <dcterms:created xsi:type="dcterms:W3CDTF">2014-11-27T01:03:08Z</dcterms:created>
  <dcterms:modified xsi:type="dcterms:W3CDTF">2016-10-27T08:03:40Z</dcterms:modified>
</cp:coreProperties>
</file>